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31500</wp:posOffset>
            </wp:positionH>
            <wp:positionV relativeFrom="topMargin">
              <wp:posOffset>11150600</wp:posOffset>
            </wp:positionV>
            <wp:extent cx="304800" cy="482600"/>
            <wp:effectExtent l="0" t="0" r="0" b="12700"/>
            <wp:wrapNone/>
            <wp:docPr id="100221" name="图片 100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1" name="图片 10022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高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届学业质量调研抽测（第二次）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（数学试题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卷前，考生务必将自己的学校、姓名、考号填写在答题卡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回答选择题时，选出每小题答案后，用铅笔把答题卡上对应题目的答案标号涂黑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如需改动，用橡皮擦干净后，再选涂其他答案标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回答非选择题时，将答案写在答题卡上，写在本试卷上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考试结束后，将本试卷和答题卡一并收回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复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7" o:title="eqIde81e59019989b7dc2fb59b037ef6e010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满足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1.75pt;width:78.75pt;" o:ole="t" filled="f" o:preferrelative="t" stroked="f" coordsize="21600,21600">
            <v:path/>
            <v:fill on="f" focussize="0,0"/>
            <v:stroke on="f" joinstyle="miter"/>
            <v:imagedata r:id="rId9" o:title="eqId548976cdc1965b7183db448ce3dc257f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其中</w:t>
      </w:r>
      <w:r>
        <w:rPr>
          <w:rFonts w:ascii="Times New Roman" w:hAnsi="Times New Roman" w:eastAsia="Times New Roman" w:cs="Times New Roman"/>
          <w:color w:val="auto"/>
        </w:rPr>
        <w:t>i</w:t>
      </w:r>
      <w:r>
        <w:rPr>
          <w:rFonts w:ascii="宋体" w:hAnsi="宋体" w:eastAsia="宋体" w:cs="宋体"/>
          <w:color w:val="auto"/>
        </w:rPr>
        <w:t>为虚数单位，则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1" o:title="eqIdc7e0aeeb125cfb42e33094594d4381f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" o:title="eqIdd07ae0b4264da6a8812454ffd2f20d9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5" o:title="eqIdd91e07104b699c4012be2d26160976a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d4056761b8f826eeb6ad8c9a151d3c9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9" o:title="eqId9b91d650c2fc1a741fabdb333b09aeb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已知集合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4pt;width:119.25pt;" o:ole="t" filled="f" o:preferrelative="t" stroked="f" coordsize="21600,21600">
            <v:path/>
            <v:fill on="f" focussize="0,0"/>
            <v:stroke on="f" joinstyle="miter"/>
            <v:imagedata r:id="rId21" o:title="eqId2099afff09b0f8e001a9eabd0b63f99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23" o:title="eqId664b62486e2cf8234ffde6df747311e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4pt;width:38.8pt;" o:ole="t" filled="f" o:preferrelative="t" stroked="f" coordsize="21600,21600">
            <v:path/>
            <v:fill on="f" focussize="0,0"/>
            <v:stroke on="f" joinstyle="miter"/>
            <v:imagedata r:id="rId25" o:title="eqIdc81919684bc4047d376c7e57dc6c8f1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且只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元素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27" o:title="eqId0109d06b8be2e402b5ffbb0aeb50100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9.9pt;width:24.7pt;" o:ole="t" filled="f" o:preferrelative="t" stroked="f" coordsize="21600,21600">
            <v:path/>
            <v:fill on="f" focussize="0,0"/>
            <v:stroke on="f" joinstyle="miter"/>
            <v:imagedata r:id="rId29" o:title="eqId9e11f4ca0e7ace69f92130d0525bcdb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1" o:title="eqId589ed49839c4dc0b033431d88a4c1f9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9pt;width:35.05pt;" o:ole="t" filled="f" o:preferrelative="t" stroked="f" coordsize="21600,21600">
            <v:path/>
            <v:fill on="f" focussize="0,0"/>
            <v:stroke on="f" joinstyle="miter"/>
            <v:imagedata r:id="rId33" o:title="eqId988e3e071fb35d676e641d9410fe4fe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非零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5" o:title="eqId432d77fe5ad3032d59a237dd94c8a63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不等式一定成立的</w:t>
      </w:r>
      <w:bookmarkStart w:id="0" w:name="_GoBack"/>
      <w:bookmarkEnd w:id="0"/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7" o:title="eqId0cb54b1b3617ebc502cb44194cbcd1d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9" o:title="eqIdc1ec5317c2642bca22a5814e21494ac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41" o:title="eqIda124d8b0458ec79cc87ca6939287c38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43" o:title="eqIdd2128a00f52af4427721f0ebba591da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《巴黎协定》是</w:t>
      </w:r>
      <w:r>
        <w:rPr>
          <w:rFonts w:ascii="Times New Roman" w:hAnsi="Times New Roman" w:eastAsia="Times New Roman" w:cs="Times New Roman"/>
          <w:color w:val="000000"/>
        </w:rPr>
        <w:t>2016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日签署的气候变化协定，该协定为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后全球应对气候变化的行动作出了统一安排，中国政府一直致力于积极推动《巴黎协定》的全面有效落实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某工厂产生的废气经过过滤后排放，排放时污染物的数量不得超过</w:t>
      </w:r>
      <w:r>
        <w:rPr>
          <w:rFonts w:ascii="Times New Roman" w:hAnsi="Times New Roman" w:eastAsia="Times New Roman" w:cs="Times New Roman"/>
          <w:color w:val="000000"/>
        </w:rPr>
        <w:t>1%.</w:t>
      </w:r>
      <w:r>
        <w:rPr>
          <w:rFonts w:ascii="宋体" w:hAnsi="宋体" w:eastAsia="宋体" w:cs="宋体"/>
          <w:color w:val="000000"/>
        </w:rPr>
        <w:t>已知该工厂产生的废气在过滤过程中污染物的数量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（单位：毫克）与过滤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（单位：小时）之间的函数关系式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45" o:title="eqId6f65712f14ef52f8299ef7a83e473fa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47" o:title="eqIdbf9f50605db5d5f8f3a01ee8e474a11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正常数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自然对数的底数）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如果在前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的过滤过程中污染物被排除了</w:t>
      </w:r>
      <w:r>
        <w:rPr>
          <w:rFonts w:ascii="Times New Roman" w:hAnsi="Times New Roman" w:eastAsia="Times New Roman" w:cs="Times New Roman"/>
          <w:color w:val="000000"/>
        </w:rPr>
        <w:t>90%</w:t>
      </w:r>
      <w:r>
        <w:rPr>
          <w:rFonts w:ascii="宋体" w:hAnsi="宋体" w:eastAsia="宋体" w:cs="宋体"/>
          <w:color w:val="000000"/>
        </w:rPr>
        <w:t>，那么排放前至少</w:t>
      </w:r>
      <w:r>
        <w:rPr>
          <w:rFonts w:ascii="宋体" w:hAnsi="宋体" w:eastAsia="宋体" w:cs="宋体"/>
          <w:color w:val="000000"/>
          <w:em w:val="dot"/>
        </w:rPr>
        <w:t>还需要</w:t>
      </w:r>
      <w:r>
        <w:rPr>
          <w:rFonts w:ascii="宋体" w:hAnsi="宋体" w:eastAsia="宋体" w:cs="宋体"/>
          <w:color w:val="000000"/>
        </w:rPr>
        <w:t>过滤的时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9" o:title="eqId0d41840af35e218a5639a2eff4d80b54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小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小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51" o:title="eqIde170f206fdbbd834aad7580c727e2cc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53" o:title="eqId5b5858ee1ce52b251816757257a11c2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两个不同的平面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平面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51" o:title="eqIde170f206fdbbd834aad7580c727e2cc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的一条直线，则下列说法正确的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6" o:title="eqIda1b610e3c5b3d78a5730e7f3d736ac2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55pt;width:34pt;" o:ole="t" filled="f" o:preferrelative="t" stroked="f" coordsize="21600,21600">
            <v:path/>
            <v:fill on="f" focussize="0,0"/>
            <v:stroke on="f" joinstyle="miter"/>
            <v:imagedata r:id="rId58" o:title="eqIda5986f2991d45fbf3578f08f27d9fd7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充要条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6" o:title="eqIda1b610e3c5b3d78a5730e7f3d736ac28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55pt;width:34pt;" o:ole="t" filled="f" o:preferrelative="t" stroked="f" coordsize="21600,21600">
            <v:path/>
            <v:fill on="f" focussize="0,0"/>
            <v:stroke on="f" joinstyle="miter"/>
            <v:imagedata r:id="rId58" o:title="eqIda5986f2991d45fbf3578f08f27d9fd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59012047" name="图片 85901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012047" name="图片 85901204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必要不充分条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55pt;width:30.35pt;" o:ole="t" filled="f" o:preferrelative="t" stroked="f" coordsize="21600,21600">
            <v:path/>
            <v:fill on="f" focussize="0,0"/>
            <v:stroke on="f" joinstyle="miter"/>
            <v:imagedata r:id="rId63" o:title="eqIdeb088614157a85ed7cb11802e49a298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.15pt;width:31.2pt;" o:ole="t" filled="f" o:preferrelative="t" stroked="f" coordsize="21600,21600">
            <v:path/>
            <v:fill on="f" focussize="0,0"/>
            <v:stroke on="f" joinstyle="miter"/>
            <v:imagedata r:id="rId65" o:title="eqId202af51f5ebe87ec0017f439a6ad7fb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59012051" name="图片 85901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012051" name="图片 859012051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必要不充分条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55pt;width:30.35pt;" o:ole="t" filled="f" o:preferrelative="t" stroked="f" coordsize="21600,21600">
            <v:path/>
            <v:fill on="f" focussize="0,0"/>
            <v:stroke on="f" joinstyle="miter"/>
            <v:imagedata r:id="rId63" o:title="eqIdeb088614157a85ed7cb11802e49a298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6.15pt;width:31.2pt;" o:ole="t" filled="f" o:preferrelative="t" stroked="f" coordsize="21600,21600">
            <v:path/>
            <v:fill on="f" focussize="0,0"/>
            <v:stroke on="f" joinstyle="miter"/>
            <v:imagedata r:id="rId65" o:title="eqId202af51f5ebe87ec0017f439a6ad7fbf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充分不必要条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王大爷养了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只鸡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只兔子，晚上关在同一间房子里，清晨打开房门，这些鸡和兔子随机逐一向外走，则恰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只兔子相邻走出房子的概率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69" o:title="eqIda9c272b4426a960d1e420f1f4fe88682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1" o:title="eqId5a0b07e83788d3bb55ef09d3e7b3124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73" o:title="eqId51f7a4befe6fd67c1ad83d173e8a793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1.25pt;width:17pt;" o:ole="t" filled="f" o:preferrelative="t" stroked="f" coordsize="21600,21600">
            <v:path/>
            <v:fill on="f" focussize="0,0"/>
            <v:stroke on="f" joinstyle="miter"/>
            <v:imagedata r:id="rId75" o:title="eqId49c9cc56e9785e1d218df3c248cfaff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9.8pt;width:76.8pt;" o:ole="t" filled="f" o:preferrelative="t" stroked="f" coordsize="21600,21600">
            <v:path/>
            <v:fill on="f" focussize="0,0"/>
            <v:stroke on="f" joinstyle="miter"/>
            <v:imagedata r:id="rId77" o:title="eqIdceb85e8e0c2998717346b6e97543c38e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9.8pt;width:94.8pt;" o:ole="t" filled="f" o:preferrelative="t" stroked="f" coordsize="21600,21600">
            <v:path/>
            <v:fill on="f" focussize="0,0"/>
            <v:stroke on="f" joinstyle="miter"/>
            <v:imagedata r:id="rId79" o:title="eqId5fc075a653cd5561702a97d50ee1d694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任意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81" o:title="eqIdc4166972dec0aa3e8694a44eeb941a0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则实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最大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3" o:title="eqIdb10e8abf8690e4b129466ddb918bcc9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5" o:title="eqId0ee05b3210c8964deef8ff771173d28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同一平面内不同的三个点，且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4pt;width:73.8pt;" o:ole="t" filled="f" o:preferrelative="t" stroked="f" coordsize="21600,21600">
            <v:path/>
            <v:fill on="f" focussize="0,0"/>
            <v:stroke on="f" joinstyle="miter"/>
            <v:imagedata r:id="rId87" o:title="eqIdd0fe58b4629bda1fb2d60267aa1acac5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89" o:title="eqId81c3c64c1a78cbc8a0d0bc39af4c3bdd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3.9pt;width:154.7pt;" o:ole="t" filled="f" o:preferrelative="t" stroked="f" coordsize="21600,21600">
            <v:path/>
            <v:fill on="f" focussize="0,0"/>
            <v:stroke on="f" joinstyle="miter"/>
            <v:imagedata r:id="rId91" o:title="eqId03cf8bfa048db6846025b16241f2bc1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9" o:title="eqId9b91d650c2fc1a741fabdb333b09aeb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2pt;width:31.35pt;" o:ole="t" filled="f" o:preferrelative="t" stroked="f" coordsize="21600,21600">
            <v:path/>
            <v:fill on="f" focussize="0,0"/>
            <v:stroke on="f" joinstyle="miter"/>
            <v:imagedata r:id="rId94" o:title="eqId0ec73cbd3b83059d3aed69fbfebf6f2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96" o:title="eqId38387ba1cadfd3dfc4dea4ca9f613cea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8" o:title="eqId41322821ce31416fdac8dd6e0aa41c7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0" o:title="eqId95bacae35b6e16a0a33c2bdc6bc07df7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2" o:title="eqId4e2031d209711b058f3d278ede3c1d3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在每小题给出的四个选项中，有多项符合题目要求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直线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.25pt;width:141.75pt;" o:ole="t" filled="f" o:preferrelative="t" stroked="f" coordsize="21600,21600">
            <v:path/>
            <v:fill on="f" focussize="0,0"/>
            <v:stroke on="f" joinstyle="miter"/>
            <v:imagedata r:id="rId104" o:title="eqId458471d5702e3d293602856065b66e8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06" o:title="eqId77276d70a9e00ec4adb72b430985d88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59012048" name="图片 85901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012048" name="图片 859012048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恒过定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9.85pt;width:24.95pt;" o:ole="t" filled="f" o:preferrelative="t" stroked="f" coordsize="21600,21600">
            <v:path/>
            <v:fill on="f" focussize="0,0"/>
            <v:stroke on="f" joinstyle="miter"/>
            <v:imagedata r:id="rId108" o:title="eqId29343388ca8b33dc98325e65382b38a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圆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恒有两个公共点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圆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相交弦长的最大值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0" o:title="eqId95bacae35b6e16a0a33c2bdc6bc07df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11" o:title="eqId7aed39f5aca78934fb383402433fe54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圆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与圆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2pt;width:81pt;" o:ole="t" filled="f" o:preferrelative="t" stroked="f" coordsize="21600,21600">
            <v:path/>
            <v:fill on="f" focussize="0,0"/>
            <v:stroke on="f" joinstyle="miter"/>
            <v:imagedata r:id="rId113" o:title="eqIdd8b63af296fafc50c28e75e34bee1f9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对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设数列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5" o:title="eqId83cf38189d5cbf627d2b82ac0eb7600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7" o:title="eqId08eb71ecf8d733b6932f4680874dbbf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19" o:title="eqId039e4fe671d61e59b96ee525c9df43e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121" o:title="eqId5a89ba78941008c9504c98ee6daf331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2.1pt;width:44.9pt;" o:ole="t" filled="f" o:preferrelative="t" stroked="f" coordsize="21600,21600">
            <v:path/>
            <v:fill on="f" focussize="0,0"/>
            <v:stroke on="f" joinstyle="miter"/>
            <v:imagedata r:id="rId123" o:title="eqId28d82e4c2294efbd33e1b268e9a0cec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25" o:title="eqId0496f142d8ae5acb06e83526eaa3ef8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比数列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127" o:title="eqId2bf3da897eb73b729f66bb0d700775c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比数列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75pt;width:49pt;" o:ole="t" filled="f" o:preferrelative="t" stroked="f" coordsize="21600,21600">
            <v:path/>
            <v:fill on="f" focussize="0,0"/>
            <v:stroke on="f" joinstyle="miter"/>
            <v:imagedata r:id="rId129" o:title="eqId6f81d7a787b4e355f132f4fd8cfc652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31" o:title="eqId9fdf6aa1882501c6cd140942d4296f7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双曲线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6pt;width:136.55pt;" o:ole="t" filled="f" o:preferrelative="t" stroked="f" coordsize="21600,21600">
            <v:path/>
            <v:fill on="f" focussize="0,0"/>
            <v:stroke on="f" joinstyle="miter"/>
            <v:imagedata r:id="rId133" o:title="eqId8a2cfa22139b3e9c9a73500e1ba19f5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、右顶点分别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5" o:title="eqId5963abe8f421bd99a2aaa94831a951e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37" o:title="eqId7f9e8449aad35c5d840a3395ea86df6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左、右焦点分别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139" o:title="eqIdf5076289823db419f94e9c0c8f4aafd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1pt;width:14.35pt;" o:ole="t" filled="f" o:preferrelative="t" stroked="f" coordsize="21600,21600">
            <v:path/>
            <v:fill on="f" focussize="0,0"/>
            <v:stroke on="f" joinstyle="miter"/>
            <v:imagedata r:id="rId141" o:title="eqIda3fb78c5f885034612c0e030b920143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3" o:title="eqIddad2a36927223bd70f426ba06aea4b4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双曲线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5" o:title="eqIdc5db41a1f31d6baee7c69990811edb9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支上一点，且三角形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47" o:title="eqIdba626c0125b7fa04f4d04e01b4c39b2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三角形（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9" o:title="eqId1dde8112e8eb968fd042418dd632759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），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1" o:title="eqIdbd33764ff4efddfe11a98a609753715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53" o:title="eqIdd2be49c37e30a3ced0364c3e74d8c68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率分别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155" o:title="eqId6defc43285a40f7ccb74c1cc04265eb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7.9pt;width:13.05pt;" o:ole="t" filled="f" o:preferrelative="t" stroked="f" coordsize="21600,21600">
            <v:path/>
            <v:fill on="f" focussize="0,0"/>
            <v:stroke on="f" joinstyle="miter"/>
            <v:imagedata r:id="rId157" o:title="eqId423b7ae39db552e60ee8b1d27312306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159" o:title="eqIde105760638b22b26ff8bec4354255e4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61" o:title="eqId33d776753746914c2410a3946c357f3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心，记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6pt;width:31.15pt;" o:ole="t" filled="f" o:preferrelative="t" stroked="f" coordsize="21600,21600">
            <v:path/>
            <v:fill on="f" focussize="0,0"/>
            <v:stroke on="f" joinstyle="miter"/>
            <v:imagedata r:id="rId163" o:title="eqIdd1187b2ad582fdddcab8740e9a4b8dc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6pt;width:32.25pt;" o:ole="t" filled="f" o:preferrelative="t" stroked="f" coordsize="21600,21600">
            <v:path/>
            <v:fill on="f" focussize="0,0"/>
            <v:stroke on="f" joinstyle="miter"/>
            <v:imagedata r:id="rId165" o:title="eqId8da9cf6815e7009a0e242b8f1f985f7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67" o:title="eqId4066a709cfc78a4d56145c9970b7b85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分别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9" o:title="eqIde097c8d4c948de063796bd19f85b3a9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71" o:title="eqId1e0bd63f55069a3bc870915010b3922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73" o:title="eqId6899bf9cadae2ccdb14cbc87d4f280e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175" o:title="eqId0bebb4193f7d4ef33420332fbc12723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双曲线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5" o:title="eqIdc5db41a1f31d6baee7c69990811edb9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心率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8" o:title="eqId04ddf2ae04265e2cbf674ab40bba45c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59012049" name="图片 85901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012049" name="图片 859012049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81" o:title="eqIdeed5427aca23f6f90b29dd95c00fa7a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183" o:title="eqId1801485bf983324b17bed4d255ba8ee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半正多面体（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85" o:title="eqIda36314c1a81207a3e9407f5891de5d1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亦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阿基米德多面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是由边数不全相同的正多边形围成的多面体，体现了数学的对称美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传统的足球，就是根据这一发现而制成，最早用于</w:t>
      </w:r>
      <w:r>
        <w:rPr>
          <w:rFonts w:ascii="Times New Roman" w:hAnsi="Times New Roman" w:eastAsia="Times New Roman" w:cs="Times New Roman"/>
          <w:color w:val="000000"/>
        </w:rPr>
        <w:t>1970</w:t>
      </w:r>
      <w:r>
        <w:rPr>
          <w:rFonts w:ascii="宋体" w:hAnsi="宋体" w:eastAsia="宋体" w:cs="宋体"/>
          <w:color w:val="000000"/>
        </w:rPr>
        <w:t>年的世界杯比赛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二十四等边体就是一种半正多面体，是由正方体切截而成的，它由八个正三角形和六个正方形构成（如图所示），若这个二十四等边体的棱长都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则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3525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55pt;width:33.9pt;" o:ole="t" filled="f" o:preferrelative="t" stroked="f" coordsize="21600,21600">
            <v:path/>
            <v:fill on="f" focussize="0,0"/>
            <v:stroke on="f" joinstyle="miter"/>
            <v:imagedata r:id="rId188" o:title="eqId4357e9362e62c49ec71cad88970d834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90" o:title="eqId082e7ff27eafa7a3ca750107bdc56e3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异面直线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92" o:title="eqId0dc5c9827dfd0be5a9c85962d6ccbfb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94" o:title="eqId1642eec556eb252de9c1ab7bb5ca90b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为</w:t>
      </w:r>
      <w:r>
        <w:rPr>
          <w:rFonts w:ascii="Times New Roman" w:hAnsi="Times New Roman" w:eastAsia="Times New Roman" w:cs="Times New Roman"/>
          <w:color w:val="000000"/>
        </w:rPr>
        <w:t>60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该二十四等边体的体积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96" o:title="eqIdfeb59989adf5420c25a504ab2dc3548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二十四等边体外接球的表面积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98" o:title="eqId95345846d2dd4dfa042a9093c62a8b8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6.75pt;width:59.25pt;" o:ole="t" filled="f" o:preferrelative="t" stroked="f" coordsize="21600,21600">
            <v:path/>
            <v:fill on="f" focussize="0,0"/>
            <v:stroke on="f" joinstyle="miter"/>
            <v:imagedata r:id="rId200" o:title="eqId451fc8192b5118ebc833984a068164d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展开式中只有第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项的二项式系数最大，则展开式中的常数项为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定义域为</w:t>
      </w:r>
      <w:r>
        <w:rPr>
          <w:rFonts w:ascii="Times New Roman" w:hAnsi="Times New Roman" w:eastAsia="Times New Roman" w:cs="Times New Roman"/>
          <w:b/>
          <w:color w:val="000000"/>
        </w:rPr>
        <w:t>R</w:t>
      </w:r>
      <w:r>
        <w:rPr>
          <w:rFonts w:ascii="宋体" w:hAnsi="宋体" w:eastAsia="宋体" w:cs="宋体"/>
          <w:color w:val="000000"/>
        </w:rPr>
        <w:t>的函数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02" o:title="eqId09f86f37ec8e15846bd731ab4fcdbac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9.9pt;width:80.05pt;" o:ole="t" filled="f" o:preferrelative="t" stroked="f" coordsize="21600,21600">
            <v:path/>
            <v:fill on="f" focussize="0,0"/>
            <v:stroke on="f" joinstyle="miter"/>
            <v:imagedata r:id="rId204" o:title="eqIdbd1db6c94b94afc372212a81cc1f4dd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206" o:title="eqId5d4257e0fd62b2d9c49ba9320d2d6cb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函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02" o:title="eqId09f86f37ec8e15846bd731ab4fcdbac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可以是</w:t>
      </w:r>
      <w:r>
        <w:rPr>
          <w:rFonts w:ascii="Times New Roman" w:hAnsi="Times New Roman" w:eastAsia="Times New Roman" w:cs="Times New Roman"/>
          <w:color w:val="000000"/>
        </w:rPr>
        <w:t>______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09" o:title="eqId0a6936d370d6a238a608ca56f87198d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11" o:title="eqId2c94bb12cee76221e13f9ef955b0aab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13" o:title="eqId071a7e733d466949ac935b4b8ee8d18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5" o:title="eqId15c0dbe3c080c4c4636c64803e5c1f7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角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5" o:title="eqId5963abe8f421bd99a2aaa94831a951e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37" o:title="eqId7f9e8449aad35c5d840a3395ea86d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5" o:title="eqIdc5db41a1f31d6baee7c69990811edb9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边，已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0.25pt;width:156pt;" o:ole="t" filled="f" o:preferrelative="t" stroked="f" coordsize="21600,21600">
            <v:path/>
            <v:fill on="f" focussize="0,0"/>
            <v:stroke on="f" joinstyle="miter"/>
            <v:imagedata r:id="rId220" o:title="eqId9da0ae51be8c3ef8f444827522959d5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222" o:title="eqIdfcfd588dd932a6edf2cd90a30615362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______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8.25pt;width:135pt;" o:ole="t" filled="f" o:preferrelative="t" stroked="f" coordsize="21600,21600">
            <v:path/>
            <v:fill on="f" focussize="0,0"/>
            <v:stroke on="f" joinstyle="miter"/>
            <v:imagedata r:id="rId224" o:title="eqId1d797735683dafb720cb1855555d460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为自然对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59012050" name="图片 85901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012050" name="图片 859012050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底数），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26" o:title="eqIda34e9794d31b207750914222a39d903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且仅有四个不同的解，则实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rFonts w:ascii="Times New Roman" w:hAnsi="Times New Roman" w:eastAsia="Times New Roman" w:cs="Times New Roman"/>
          <w:color w:val="000000"/>
        </w:rPr>
        <w:t>______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，证明过程或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角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51" o:title="eqIde170f206fdbbd834aad7580c727e2cc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53" o:title="eqId5b5858ee1ce52b251816757257a11c2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4pt;width:49.2pt;" o:ole="t" filled="f" o:preferrelative="t" stroked="f" coordsize="21600,21600">
            <v:path/>
            <v:fill on="f" focussize="0,0"/>
            <v:stroke on="f" joinstyle="miter"/>
            <v:imagedata r:id="rId230" o:title="eqId4eeae4e4940d654f083f1073ba87250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232" o:title="eqIdffd4235273e614e4b5ceb497e49d25d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顶点与原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9" o:title="eqId1dde8112e8eb968fd042418dd632759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始边与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35" o:title="eqId81dea63b8ce3e51adf66cf7b9982a24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非负半轴重合，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9.75pt;width:54.75pt;" o:ole="t" filled="f" o:preferrelative="t" stroked="f" coordsize="21600,21600">
            <v:path/>
            <v:fill on="f" focussize="0,0"/>
            <v:stroke on="f" joinstyle="miter"/>
            <v:imagedata r:id="rId237" o:title="eqId95bf5ebc9afe11a66bfbad4ae86600d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4pt;width:60pt;" o:ole="t" filled="f" o:preferrelative="t" stroked="f" coordsize="21600,21600">
            <v:path/>
            <v:fill on="f" focussize="0,0"/>
            <v:stroke on="f" joinstyle="miter"/>
            <v:imagedata r:id="rId239" o:title="eqId60c6cb561be8ae5fd8d9f591fa067cd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角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51" o:title="eqIde170f206fdbbd834aad7580c727e2cc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53" o:title="eqId5b5858ee1ce52b251816757257a11c2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终边上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243" o:title="eqId87fe926818ecd80ba7397490f6105cb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245" o:title="eqId5a0ae59f1a9b33bf06ea9454c0dc077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函数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02" o:title="eqId09f86f37ec8e15846bd731ab4fcdbac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5" o:title="eqIdc5db41a1f31d6baee7c69990811edb9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角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53" o:title="eqId5b5858ee1ce52b251816757257a11c2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终边上，且线段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250" o:title="eqId60ef95894ceebaf236170e8832dcf7e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52" o:title="eqId619096595112f0340a43b756e114dd3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5" o:title="eqId15c0dbe3c080c4c4636c64803e5c1f7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7" o:title="eqId08eb71ecf8d733b6932f4680874dbbf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数列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5" o:title="eqId83cf38189d5cbf627d2b82ac0eb7600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7" o:title="eqIdb6a24198bd04c29321ae5dc5a28fe42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，已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59" o:title="eqIde9645bd4d2002993b90ec6d48f9c04f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261" o:title="eqId7404f62054146fe88b820ab26e8f8f8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数列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63" o:title="eqId034ba25825c13725931c483aa47c936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65" o:title="eqId385275d29d8c8a7841eaeaa3dfab2cd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67" o:title="eqIdeab7d59ce066c8f0b346719003f8e28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.85pt;width:59.2pt;" o:ole="t" filled="f" o:preferrelative="t" stroked="f" coordsize="21600,21600">
            <v:path/>
            <v:fill on="f" focussize="0,0"/>
            <v:stroke on="f" joinstyle="miter"/>
            <v:imagedata r:id="rId269" o:title="eqId4f13851bcbbcaacbf03b62e88757e0b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2.1pt;width:44.9pt;" o:ole="t" filled="f" o:preferrelative="t" stroked="f" coordsize="21600,21600">
            <v:path/>
            <v:fill on="f" focussize="0,0"/>
            <v:stroke on="f" joinstyle="miter"/>
            <v:imagedata r:id="rId123" o:title="eqId28d82e4c2294efbd33e1b268e9a0cec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数列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5" o:title="eqId83cf38189d5cbf627d2b82ac0eb7600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63" o:title="eqId034ba25825c13725931c483aa47c936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60pt;width:141.75pt;" o:ole="t" filled="f" o:preferrelative="t" stroked="f" coordsize="21600,21600">
            <v:path/>
            <v:fill on="f" focussize="0,0"/>
            <v:stroke on="f" joinstyle="miter"/>
            <v:imagedata r:id="rId274" o:title="eqIdcabedb4b5256bead20be8a6b491cdb4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数列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76" o:title="eqId57ef6d44448092ebdb9e4a49d866a74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78" o:title="eqIde2d51f9147b8265c0276c1f2c265919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的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80" o:title="eqIdfbd85b79372dc6e596d465f738c3c30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几何体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82" o:title="eqId67e05241efa370017b863e6e0fe72bb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四边形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84" o:title="eqId411b38a18046fea8e9fab1f9f9b80a5f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平面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.25pt;width:35.05pt;" o:ole="t" filled="f" o:preferrelative="t" stroked="f" coordsize="21600,21600">
            <v:path/>
            <v:fill on="f" focussize="0,0"/>
            <v:stroke on="f" joinstyle="miter"/>
            <v:imagedata r:id="rId286" o:title="eqIdb6d00ebd235b307e18fd45364091ec6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∥平面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84" o:title="eqId411b38a18046fea8e9fab1f9f9b80a5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89" o:title="eqIde0a851907ada2ac2c3c4880a6736d28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91" o:title="eqId9d88bf46ad08f9677c37eed1d036932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93" o:title="eqId22adbc0da438220f9cace11b629d799b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垂直于平面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84" o:title="eqId411b38a18046fea8e9fab1f9f9b80a5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91" o:title="eqId9d88bf46ad08f9677c37eed1d036932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297" o:title="eqIdf52a58fbaf4fea03567e88a9f0f6e37e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299" o:title="eqIdf945a69cf7e8213e50622125cde652f5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301" o:title="eqIdaa8b08a5973c5fb5d9084a2f84df49ec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571625" cy="13239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51.85pt;" o:ole="t" filled="f" o:preferrelative="t" stroked="f" coordsize="21600,21600">
            <v:path/>
            <v:fill on="f" focussize="0,0"/>
            <v:stroke on="f" joinstyle="miter"/>
            <v:imagedata r:id="rId304" o:title="eqId124b94d4c9318df3e765ef2d3f7d1c8b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二面角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306" o:title="eqId69130cf2e4541c2a849cdc5d2d9dfb9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弦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某公司为了提升一项产品的竞争力和市场占有率，对该项产品进行了科技创新和市场开发，经过一段时间的运营后，统计得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之间的五组数据如下表：</w:t>
      </w:r>
    </w:p>
    <w:tbl>
      <w:tblPr>
        <w:tblStyle w:val="4"/>
        <w:tblW w:w="67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95"/>
        <w:gridCol w:w="1140"/>
        <w:gridCol w:w="1140"/>
        <w:gridCol w:w="1140"/>
        <w:gridCol w:w="1140"/>
        <w:gridCol w:w="11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其中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单位：百万元）是科技创新和市场开发的总投入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：百万元）是科技创新和市场开发后的收益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相关系数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大小（精确到</w:t>
      </w:r>
      <w:r>
        <w:rPr>
          <w:rFonts w:ascii="Times New Roman" w:hAnsi="Times New Roman" w:eastAsia="Times New Roman" w:cs="Times New Roman"/>
          <w:color w:val="000000"/>
        </w:rPr>
        <w:t>0.01</w:t>
      </w:r>
      <w:r>
        <w:rPr>
          <w:rFonts w:ascii="宋体" w:hAnsi="宋体" w:eastAsia="宋体" w:cs="宋体"/>
          <w:color w:val="000000"/>
        </w:rPr>
        <w:t>），并判断科技创新和市场开发后的收益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科技创新和市场开发的总投入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线性相关程度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公司对该产品的满意程度进行了调研，在调研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男女消费者中，得到的数据如下表：</w:t>
      </w:r>
    </w:p>
    <w:tbl>
      <w:tblPr>
        <w:tblStyle w:val="4"/>
        <w:tblW w:w="66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80"/>
        <w:gridCol w:w="1695"/>
        <w:gridCol w:w="1695"/>
        <w:gridCol w:w="18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满意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满意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男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5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女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总计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0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是否有</w:t>
      </w:r>
      <w:r>
        <w:rPr>
          <w:rFonts w:ascii="Times New Roman" w:hAnsi="Times New Roman" w:eastAsia="Times New Roman" w:cs="Times New Roman"/>
          <w:color w:val="000000"/>
        </w:rPr>
        <w:t>99%</w:t>
      </w:r>
      <w:r>
        <w:rPr>
          <w:rFonts w:ascii="宋体" w:hAnsi="宋体" w:eastAsia="宋体" w:cs="宋体"/>
          <w:color w:val="000000"/>
        </w:rPr>
        <w:t>的把握认为消费者满意程度与性别有关？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对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调研的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名女消费者，按照其满意程度进行分层抽样，从中抽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名女消费者到公司进行现场考察，再从这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名女消费者中随机抽取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进行深度调研，设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中选择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满意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人数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分布列及数学期望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参考公式：①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69pt;width:142pt;" o:ole="t" filled="f" o:preferrelative="t" stroked="f" coordsize="21600,21600">
            <v:path/>
            <v:fill on="f" focussize="0,0"/>
            <v:stroke on="f" joinstyle="miter"/>
            <v:imagedata r:id="rId308" o:title="eqId5019f565326c6fec3a2494e5955a5bec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40.1pt;width:166.4pt;" o:ole="t" filled="f" o:preferrelative="t" stroked="f" coordsize="21600,21600">
            <v:path/>
            <v:fill on="f" focussize="0,0"/>
            <v:stroke on="f" joinstyle="miter"/>
            <v:imagedata r:id="rId310" o:title="eqId4e3821f70c08c5180e9b3086d3c9610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78.8pt;" o:ole="t" filled="f" o:preferrelative="t" stroked="f" coordsize="21600,21600">
            <v:path/>
            <v:fill on="f" focussize="0,0"/>
            <v:stroke on="f" joinstyle="miter"/>
            <v:imagedata r:id="rId312" o:title="eqId356b05e46b10ee51c3e43546d73ec96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临界值表：</w:t>
      </w:r>
    </w:p>
    <w:tbl>
      <w:tblPr>
        <w:tblStyle w:val="4"/>
        <w:tblW w:w="101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95"/>
        <w:gridCol w:w="1695"/>
        <w:gridCol w:w="1695"/>
        <w:gridCol w:w="1695"/>
        <w:gridCol w:w="1695"/>
        <w:gridCol w:w="16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1" o:spt="75" alt="学科网(www.zxxk.com)--教育资源门户，提供试卷、教案、课件、论文、素材以及各类教学资源下载，还有大量而丰富的教学相关资讯！" type="#_x0000_t75" style="height:21.75pt;width:59.1pt;" o:ole="t" filled="f" o:preferrelative="t" stroked="f" coordsize="21600,21600">
                  <v:path/>
                  <v:fill on="f" focussize="0,0"/>
                  <v:stroke on="f" joinstyle="miter"/>
                  <v:imagedata r:id="rId314" o:title="eqIde4913f901645e0e1c206832d2759def0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313">
                  <o:LockedField>false</o:LockedField>
                </o:OLEObject>
              </w:objec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100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50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25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10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2" o:spt="75" alt="学科网(www.zxxk.com)--教育资源门户，提供试卷、教案、课件、论文、素材以及各类教学资源下载，还有大量而丰富的教学相关资讯！" type="#_x0000_t75" style="height:18pt;width:13pt;" o:ole="t" filled="f" o:preferrelative="t" stroked="f" coordsize="21600,21600">
                  <v:path/>
                  <v:fill on="f" focussize="0,0"/>
                  <v:stroke on="f" joinstyle="miter"/>
                  <v:imagedata r:id="rId316" o:title="eqId6ed1e9cdd5a82f29ec89b2c53b4fa6f8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15">
                  <o:LockedField>false</o:LockedField>
                </o:OLEObject>
              </w:objec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706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841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.024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.635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.828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参考数据：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18" o:title="eqId91450405efe8ebedae0cd55f19b3b10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椭圆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320" o:title="eqId851a5d6ec23256f9b4a9e98aa92945f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焦点为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9.85pt;width:45.9pt;" o:ole="t" filled="f" o:preferrelative="t" stroked="f" coordsize="21600,21600">
            <v:path/>
            <v:fill on="f" focussize="0,0"/>
            <v:stroke on="f" joinstyle="miter"/>
            <v:imagedata r:id="rId322" o:title="eqId030700126fb012f13935f57780b9667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过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且不平行于坐标轴的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椭圆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有两个交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297" o:title="eqIdf52a58fbaf4fea03567e88a9f0f6e37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325" o:title="eqId9f0009063fe00277645aff1be6e3247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率与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斜率的乘积为定值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27" o:title="eqIdf30d314a642667fef55903226464736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椭圆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直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交椭圆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329" o:title="eqIdf6645514630d22a9f797edcb4e55a2c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直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方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20.1pt;width:79.8pt;" o:ole="t" filled="f" o:preferrelative="t" stroked="f" coordsize="21600,21600">
            <v:path/>
            <v:fill on="f" focussize="0,0"/>
            <v:stroke on="f" joinstyle="miter"/>
            <v:imagedata r:id="rId331" o:title="eqId37aa94fb49142178126bf4d6730af79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判断函数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02" o:title="eqId09f86f37ec8e15846bd731ab4fcdbac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存在极值，并说明理由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334" o:title="eqIda7ed013829cafac27a9127f298a2a36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存在两个不相等的正数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336" o:title="eqIdc814128ea2139e33db94ea590e7c222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338" o:title="eqIdaec19b68e3add9d5bfcc6269a1855b8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340" o:title="eqId23be92b9dfbdd79433aa47751f6477d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：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9pt;width:47pt;" o:ole="t" filled="f" o:preferrelative="t" stroked="f" coordsize="21600,21600">
            <v:path/>
            <v:fill on="f" focussize="0,0"/>
            <v:stroke on="f" joinstyle="miter"/>
            <v:imagedata r:id="rId342" o:title="eqId7d7c6941926eb4d170b517d2da2623c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32"/>
        </w:rPr>
      </w:pPr>
      <w:r>
        <w:rPr>
          <w:rFonts w:ascii="宋体" w:hAnsi="宋体" w:eastAsia="宋体" w:cs="宋体"/>
          <w:b/>
          <w:color w:val="000000"/>
          <w:sz w:val="32"/>
        </w:rPr>
        <w:t>高</w:t>
      </w:r>
      <w:r>
        <w:rPr>
          <w:rFonts w:ascii="Times New Roman" w:hAnsi="Times New Roman" w:eastAsia="Times New Roman" w:cs="Times New Roman"/>
          <w:b/>
          <w:color w:val="000000"/>
          <w:sz w:val="32"/>
        </w:rPr>
        <w:t>2022</w:t>
      </w:r>
      <w:r>
        <w:rPr>
          <w:rFonts w:ascii="宋体" w:hAnsi="宋体" w:eastAsia="宋体" w:cs="宋体"/>
          <w:b/>
          <w:color w:val="000000"/>
          <w:sz w:val="32"/>
        </w:rPr>
        <w:t>届学业质量调研抽测（第二次）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32"/>
        </w:rPr>
      </w:pPr>
      <w:r>
        <w:rPr>
          <w:rFonts w:ascii="宋体" w:hAnsi="宋体" w:eastAsia="宋体" w:cs="宋体"/>
          <w:b/>
          <w:color w:val="000000"/>
          <w:sz w:val="32"/>
        </w:rPr>
        <w:t>数学试卷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（数学试题卷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页，考试时间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0</w:t>
      </w:r>
      <w:r>
        <w:rPr>
          <w:rFonts w:ascii="宋体" w:hAnsi="宋体" w:eastAsia="宋体" w:cs="宋体"/>
          <w:b/>
          <w:color w:val="000000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1.</w:t>
      </w:r>
      <w:r>
        <w:rPr>
          <w:rFonts w:ascii="宋体" w:hAnsi="宋体" w:eastAsia="宋体" w:cs="宋体"/>
          <w:b/>
          <w:color w:val="000000"/>
          <w:sz w:val="24"/>
        </w:rPr>
        <w:t>答卷前，考生务必将自己的学校、姓名、考号填写在答题卡上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2.</w:t>
      </w:r>
      <w:r>
        <w:rPr>
          <w:rFonts w:ascii="宋体" w:hAnsi="宋体" w:eastAsia="宋体" w:cs="宋体"/>
          <w:b/>
          <w:color w:val="000000"/>
          <w:sz w:val="24"/>
        </w:rPr>
        <w:t>回答选择题时，选出每小题答案后，用铅笔把答题卡上对应题目的答案标号涂黑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如需改动，用橡皮擦干净后，再选涂其他答案标号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回答非选择题时，将答案写在答题卡上，写在本试卷上无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3.</w:t>
      </w:r>
      <w:r>
        <w:rPr>
          <w:rFonts w:ascii="宋体" w:hAnsi="宋体" w:eastAsia="宋体" w:cs="宋体"/>
          <w:b/>
          <w:color w:val="000000"/>
          <w:sz w:val="24"/>
        </w:rPr>
        <w:t>考试结束后，将本试卷和答题卡一并收回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在每小题给出的四个选项中，有多项符合题目要求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45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9.8pt;width:70.2pt;" o:ole="t" filled="f" o:preferrelative="t" stroked="f" coordsize="21600,21600">
            <v:path/>
            <v:fill on="f" focussize="0,0"/>
            <v:stroke on="f" joinstyle="miter"/>
            <v:imagedata r:id="rId344" o:title="eqId949531936f2f4e81ebfac19e2581ef1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）；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46" o:title="eqId9f0d78f317e7d5e1e3eb7d47d1809db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48" o:title="eqId1422e1561be02d6571ef98b424f05f0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，证明过程或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50" o:title="eqIde7242b2ab643f9470da77e29d043b89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352" o:title="eqId860884c0017c8bceb5b0edff796c144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354" o:title="eqId0ff1c33b81ac2f065d37faef37504bb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.8pt;width:36.3pt;" o:ole="t" filled="f" o:preferrelative="t" stroked="f" coordsize="21600,21600">
            <v:path/>
            <v:fill on="f" focussize="0,0"/>
            <v:stroke on="f" joinstyle="miter"/>
            <v:imagedata r:id="rId356" o:title="eqId267c99ff3f6386113dbaa7b1e49612d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5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3.3pt;width:105.95pt;" o:ole="t" filled="f" o:preferrelative="t" stroked="f" coordsize="21600,21600">
            <v:path/>
            <v:fill on="f" focussize="0,0"/>
            <v:stroke on="f" joinstyle="miter"/>
            <v:imagedata r:id="rId358" o:title="eqIdda19a4936865d4cbe8762e8653fdc7a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360" o:title="eqIda80c2e98ddd6830ff2c14977f76889d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﹒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0.84</w:t>
      </w:r>
      <w:r>
        <w:rPr>
          <w:rFonts w:ascii="宋体" w:hAnsi="宋体" w:eastAsia="宋体" w:cs="宋体"/>
          <w:color w:val="000000"/>
        </w:rPr>
        <w:t>，科技创新和市场开发后的收益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科技创新和市场开发的总投入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具有较强的相关性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有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分布列见解析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62" o:title="eqId56f4209232a3d1f21617c22aad5d839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64" o:title="eqIdfdc2518c64be54c16908f868034d8fa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9.2pt;width:76.2pt;" o:ole="t" filled="f" o:preferrelative="t" stroked="f" coordsize="21600,21600">
            <v:path/>
            <v:fill on="f" focussize="0,0"/>
            <v:stroke on="f" joinstyle="miter"/>
            <v:imagedata r:id="rId366" o:title="eqId1fc7bf93f7befcbbde5f917b70714f9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68" o:title="eqId639c3d2ff5ee566fcc1b69c65712a66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02" o:title="eqId09f86f37ec8e15846bd731ab4fcdbac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极值，理由见解析；</w: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.</w:t>
      </w:r>
    </w:p>
    <w:sectPr>
      <w:footerReference r:id="rId3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RmYzQ3MDU2YzVhYzg0YTY4NWVkNWU0ZTQ3NmFmODc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151FC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FBF77BC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4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3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2.png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2" Type="http://schemas.openxmlformats.org/officeDocument/2006/relationships/fontTable" Target="fontTable.xml"/><Relationship Id="rId371" Type="http://schemas.openxmlformats.org/officeDocument/2006/relationships/customXml" Target="../customXml/item2.xml"/><Relationship Id="rId370" Type="http://schemas.openxmlformats.org/officeDocument/2006/relationships/customXml" Target="../customXml/item1.xml"/><Relationship Id="rId37" Type="http://schemas.openxmlformats.org/officeDocument/2006/relationships/image" Target="media/image18.wmf"/><Relationship Id="rId369" Type="http://schemas.openxmlformats.org/officeDocument/2006/relationships/oleObject" Target="embeddings/oleObject196.bin"/><Relationship Id="rId368" Type="http://schemas.openxmlformats.org/officeDocument/2006/relationships/image" Target="media/image170.wmf"/><Relationship Id="rId367" Type="http://schemas.openxmlformats.org/officeDocument/2006/relationships/oleObject" Target="embeddings/oleObject195.bin"/><Relationship Id="rId366" Type="http://schemas.openxmlformats.org/officeDocument/2006/relationships/image" Target="media/image169.wmf"/><Relationship Id="rId365" Type="http://schemas.openxmlformats.org/officeDocument/2006/relationships/oleObject" Target="embeddings/oleObject194.bin"/><Relationship Id="rId364" Type="http://schemas.openxmlformats.org/officeDocument/2006/relationships/image" Target="media/image168.wmf"/><Relationship Id="rId363" Type="http://schemas.openxmlformats.org/officeDocument/2006/relationships/oleObject" Target="embeddings/oleObject193.bin"/><Relationship Id="rId362" Type="http://schemas.openxmlformats.org/officeDocument/2006/relationships/image" Target="media/image167.wmf"/><Relationship Id="rId361" Type="http://schemas.openxmlformats.org/officeDocument/2006/relationships/oleObject" Target="embeddings/oleObject192.bin"/><Relationship Id="rId360" Type="http://schemas.openxmlformats.org/officeDocument/2006/relationships/image" Target="media/image166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91.bin"/><Relationship Id="rId358" Type="http://schemas.openxmlformats.org/officeDocument/2006/relationships/image" Target="media/image165.wmf"/><Relationship Id="rId357" Type="http://schemas.openxmlformats.org/officeDocument/2006/relationships/oleObject" Target="embeddings/oleObject190.bin"/><Relationship Id="rId356" Type="http://schemas.openxmlformats.org/officeDocument/2006/relationships/image" Target="media/image164.wmf"/><Relationship Id="rId355" Type="http://schemas.openxmlformats.org/officeDocument/2006/relationships/oleObject" Target="embeddings/oleObject189.bin"/><Relationship Id="rId354" Type="http://schemas.openxmlformats.org/officeDocument/2006/relationships/image" Target="media/image163.wmf"/><Relationship Id="rId353" Type="http://schemas.openxmlformats.org/officeDocument/2006/relationships/oleObject" Target="embeddings/oleObject188.bin"/><Relationship Id="rId352" Type="http://schemas.openxmlformats.org/officeDocument/2006/relationships/image" Target="media/image162.wmf"/><Relationship Id="rId351" Type="http://schemas.openxmlformats.org/officeDocument/2006/relationships/oleObject" Target="embeddings/oleObject187.bin"/><Relationship Id="rId350" Type="http://schemas.openxmlformats.org/officeDocument/2006/relationships/image" Target="media/image161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86.bin"/><Relationship Id="rId348" Type="http://schemas.openxmlformats.org/officeDocument/2006/relationships/image" Target="media/image160.wmf"/><Relationship Id="rId347" Type="http://schemas.openxmlformats.org/officeDocument/2006/relationships/oleObject" Target="embeddings/oleObject185.bin"/><Relationship Id="rId346" Type="http://schemas.openxmlformats.org/officeDocument/2006/relationships/image" Target="media/image159.wmf"/><Relationship Id="rId345" Type="http://schemas.openxmlformats.org/officeDocument/2006/relationships/oleObject" Target="embeddings/oleObject184.bin"/><Relationship Id="rId344" Type="http://schemas.openxmlformats.org/officeDocument/2006/relationships/image" Target="media/image158.wmf"/><Relationship Id="rId343" Type="http://schemas.openxmlformats.org/officeDocument/2006/relationships/oleObject" Target="embeddings/oleObject183.bin"/><Relationship Id="rId342" Type="http://schemas.openxmlformats.org/officeDocument/2006/relationships/image" Target="media/image157.wmf"/><Relationship Id="rId341" Type="http://schemas.openxmlformats.org/officeDocument/2006/relationships/oleObject" Target="embeddings/oleObject182.bin"/><Relationship Id="rId340" Type="http://schemas.openxmlformats.org/officeDocument/2006/relationships/image" Target="media/image156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81.bin"/><Relationship Id="rId338" Type="http://schemas.openxmlformats.org/officeDocument/2006/relationships/image" Target="media/image155.wmf"/><Relationship Id="rId337" Type="http://schemas.openxmlformats.org/officeDocument/2006/relationships/oleObject" Target="embeddings/oleObject180.bin"/><Relationship Id="rId336" Type="http://schemas.openxmlformats.org/officeDocument/2006/relationships/image" Target="media/image154.wmf"/><Relationship Id="rId335" Type="http://schemas.openxmlformats.org/officeDocument/2006/relationships/oleObject" Target="embeddings/oleObject179.bin"/><Relationship Id="rId334" Type="http://schemas.openxmlformats.org/officeDocument/2006/relationships/image" Target="media/image153.wmf"/><Relationship Id="rId333" Type="http://schemas.openxmlformats.org/officeDocument/2006/relationships/oleObject" Target="embeddings/oleObject178.bin"/><Relationship Id="rId332" Type="http://schemas.openxmlformats.org/officeDocument/2006/relationships/oleObject" Target="embeddings/oleObject177.bin"/><Relationship Id="rId331" Type="http://schemas.openxmlformats.org/officeDocument/2006/relationships/image" Target="media/image152.wmf"/><Relationship Id="rId330" Type="http://schemas.openxmlformats.org/officeDocument/2006/relationships/oleObject" Target="embeddings/oleObject176.bin"/><Relationship Id="rId33" Type="http://schemas.openxmlformats.org/officeDocument/2006/relationships/image" Target="media/image16.wmf"/><Relationship Id="rId329" Type="http://schemas.openxmlformats.org/officeDocument/2006/relationships/image" Target="media/image151.wmf"/><Relationship Id="rId328" Type="http://schemas.openxmlformats.org/officeDocument/2006/relationships/oleObject" Target="embeddings/oleObject175.bin"/><Relationship Id="rId327" Type="http://schemas.openxmlformats.org/officeDocument/2006/relationships/image" Target="media/image150.wmf"/><Relationship Id="rId326" Type="http://schemas.openxmlformats.org/officeDocument/2006/relationships/oleObject" Target="embeddings/oleObject174.bin"/><Relationship Id="rId325" Type="http://schemas.openxmlformats.org/officeDocument/2006/relationships/image" Target="media/image149.wmf"/><Relationship Id="rId324" Type="http://schemas.openxmlformats.org/officeDocument/2006/relationships/oleObject" Target="embeddings/oleObject173.bin"/><Relationship Id="rId323" Type="http://schemas.openxmlformats.org/officeDocument/2006/relationships/oleObject" Target="embeddings/oleObject172.bin"/><Relationship Id="rId322" Type="http://schemas.openxmlformats.org/officeDocument/2006/relationships/image" Target="media/image148.wmf"/><Relationship Id="rId321" Type="http://schemas.openxmlformats.org/officeDocument/2006/relationships/oleObject" Target="embeddings/oleObject171.bin"/><Relationship Id="rId320" Type="http://schemas.openxmlformats.org/officeDocument/2006/relationships/image" Target="media/image147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70.bin"/><Relationship Id="rId318" Type="http://schemas.openxmlformats.org/officeDocument/2006/relationships/image" Target="media/image146.wmf"/><Relationship Id="rId317" Type="http://schemas.openxmlformats.org/officeDocument/2006/relationships/oleObject" Target="embeddings/oleObject169.bin"/><Relationship Id="rId316" Type="http://schemas.openxmlformats.org/officeDocument/2006/relationships/image" Target="media/image145.wmf"/><Relationship Id="rId315" Type="http://schemas.openxmlformats.org/officeDocument/2006/relationships/oleObject" Target="embeddings/oleObject168.bin"/><Relationship Id="rId314" Type="http://schemas.openxmlformats.org/officeDocument/2006/relationships/image" Target="media/image144.wmf"/><Relationship Id="rId313" Type="http://schemas.openxmlformats.org/officeDocument/2006/relationships/oleObject" Target="embeddings/oleObject167.bin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6.bin"/><Relationship Id="rId310" Type="http://schemas.openxmlformats.org/officeDocument/2006/relationships/image" Target="media/image142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65.bin"/><Relationship Id="rId308" Type="http://schemas.openxmlformats.org/officeDocument/2006/relationships/image" Target="media/image141.wmf"/><Relationship Id="rId307" Type="http://schemas.openxmlformats.org/officeDocument/2006/relationships/oleObject" Target="embeddings/oleObject164.bin"/><Relationship Id="rId306" Type="http://schemas.openxmlformats.org/officeDocument/2006/relationships/image" Target="media/image140.wmf"/><Relationship Id="rId305" Type="http://schemas.openxmlformats.org/officeDocument/2006/relationships/oleObject" Target="embeddings/oleObject163.bin"/><Relationship Id="rId304" Type="http://schemas.openxmlformats.org/officeDocument/2006/relationships/image" Target="media/image139.wmf"/><Relationship Id="rId303" Type="http://schemas.openxmlformats.org/officeDocument/2006/relationships/oleObject" Target="embeddings/oleObject162.bin"/><Relationship Id="rId302" Type="http://schemas.openxmlformats.org/officeDocument/2006/relationships/image" Target="media/image138.png"/><Relationship Id="rId301" Type="http://schemas.openxmlformats.org/officeDocument/2006/relationships/image" Target="media/image137.wmf"/><Relationship Id="rId300" Type="http://schemas.openxmlformats.org/officeDocument/2006/relationships/oleObject" Target="embeddings/oleObject161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36.wmf"/><Relationship Id="rId298" Type="http://schemas.openxmlformats.org/officeDocument/2006/relationships/oleObject" Target="embeddings/oleObject160.bin"/><Relationship Id="rId297" Type="http://schemas.openxmlformats.org/officeDocument/2006/relationships/image" Target="media/image135.wmf"/><Relationship Id="rId296" Type="http://schemas.openxmlformats.org/officeDocument/2006/relationships/oleObject" Target="embeddings/oleObject159.bin"/><Relationship Id="rId295" Type="http://schemas.openxmlformats.org/officeDocument/2006/relationships/oleObject" Target="embeddings/oleObject158.bin"/><Relationship Id="rId294" Type="http://schemas.openxmlformats.org/officeDocument/2006/relationships/oleObject" Target="embeddings/oleObject157.bin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6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55.bin"/><Relationship Id="rId29" Type="http://schemas.openxmlformats.org/officeDocument/2006/relationships/image" Target="media/image14.wmf"/><Relationship Id="rId289" Type="http://schemas.openxmlformats.org/officeDocument/2006/relationships/image" Target="media/image132.wmf"/><Relationship Id="rId288" Type="http://schemas.openxmlformats.org/officeDocument/2006/relationships/oleObject" Target="embeddings/oleObject154.bin"/><Relationship Id="rId287" Type="http://schemas.openxmlformats.org/officeDocument/2006/relationships/oleObject" Target="embeddings/oleObject153.bin"/><Relationship Id="rId286" Type="http://schemas.openxmlformats.org/officeDocument/2006/relationships/image" Target="media/image131.wmf"/><Relationship Id="rId285" Type="http://schemas.openxmlformats.org/officeDocument/2006/relationships/oleObject" Target="embeddings/oleObject152.bin"/><Relationship Id="rId284" Type="http://schemas.openxmlformats.org/officeDocument/2006/relationships/image" Target="media/image130.wmf"/><Relationship Id="rId283" Type="http://schemas.openxmlformats.org/officeDocument/2006/relationships/oleObject" Target="embeddings/oleObject151.bin"/><Relationship Id="rId282" Type="http://schemas.openxmlformats.org/officeDocument/2006/relationships/image" Target="media/image129.wmf"/><Relationship Id="rId281" Type="http://schemas.openxmlformats.org/officeDocument/2006/relationships/oleObject" Target="embeddings/oleObject150.bin"/><Relationship Id="rId280" Type="http://schemas.openxmlformats.org/officeDocument/2006/relationships/image" Target="media/image128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9.bin"/><Relationship Id="rId278" Type="http://schemas.openxmlformats.org/officeDocument/2006/relationships/image" Target="media/image127.wmf"/><Relationship Id="rId277" Type="http://schemas.openxmlformats.org/officeDocument/2006/relationships/oleObject" Target="embeddings/oleObject148.bin"/><Relationship Id="rId276" Type="http://schemas.openxmlformats.org/officeDocument/2006/relationships/image" Target="media/image126.wmf"/><Relationship Id="rId275" Type="http://schemas.openxmlformats.org/officeDocument/2006/relationships/oleObject" Target="embeddings/oleObject147.bin"/><Relationship Id="rId274" Type="http://schemas.openxmlformats.org/officeDocument/2006/relationships/image" Target="media/image125.wmf"/><Relationship Id="rId273" Type="http://schemas.openxmlformats.org/officeDocument/2006/relationships/oleObject" Target="embeddings/oleObject146.bin"/><Relationship Id="rId272" Type="http://schemas.openxmlformats.org/officeDocument/2006/relationships/oleObject" Target="embeddings/oleObject145.bin"/><Relationship Id="rId271" Type="http://schemas.openxmlformats.org/officeDocument/2006/relationships/oleObject" Target="embeddings/oleObject144.bin"/><Relationship Id="rId270" Type="http://schemas.openxmlformats.org/officeDocument/2006/relationships/oleObject" Target="embeddings/oleObject143.bin"/><Relationship Id="rId27" Type="http://schemas.openxmlformats.org/officeDocument/2006/relationships/image" Target="media/image13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42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41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40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9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8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19.wmf"/><Relationship Id="rId258" Type="http://schemas.openxmlformats.org/officeDocument/2006/relationships/oleObject" Target="embeddings/oleObject137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6.bin"/><Relationship Id="rId255" Type="http://schemas.openxmlformats.org/officeDocument/2006/relationships/oleObject" Target="embeddings/oleObject135.bin"/><Relationship Id="rId254" Type="http://schemas.openxmlformats.org/officeDocument/2006/relationships/oleObject" Target="embeddings/oleObject134.bin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32.bin"/><Relationship Id="rId250" Type="http://schemas.openxmlformats.org/officeDocument/2006/relationships/image" Target="media/image116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31.bin"/><Relationship Id="rId248" Type="http://schemas.openxmlformats.org/officeDocument/2006/relationships/oleObject" Target="embeddings/oleObject130.bin"/><Relationship Id="rId247" Type="http://schemas.openxmlformats.org/officeDocument/2006/relationships/oleObject" Target="embeddings/oleObject129.bin"/><Relationship Id="rId246" Type="http://schemas.openxmlformats.org/officeDocument/2006/relationships/oleObject" Target="embeddings/oleObject128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7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6.bin"/><Relationship Id="rId241" Type="http://schemas.openxmlformats.org/officeDocument/2006/relationships/oleObject" Target="embeddings/oleObject125.bin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2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21.bin"/><Relationship Id="rId233" Type="http://schemas.openxmlformats.org/officeDocument/2006/relationships/oleObject" Target="embeddings/oleObject120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9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8.bin"/><Relationship Id="rId228" Type="http://schemas.openxmlformats.org/officeDocument/2006/relationships/oleObject" Target="embeddings/oleObject117.bin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2.bin"/><Relationship Id="rId218" Type="http://schemas.openxmlformats.org/officeDocument/2006/relationships/oleObject" Target="embeddings/oleObject111.bin"/><Relationship Id="rId217" Type="http://schemas.openxmlformats.org/officeDocument/2006/relationships/oleObject" Target="embeddings/oleObject110.bin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10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png"/><Relationship Id="rId185" Type="http://schemas.openxmlformats.org/officeDocument/2006/relationships/image" Target="media/image89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6.wmf"/><Relationship Id="rId178" Type="http://schemas.openxmlformats.org/officeDocument/2006/relationships/image" Target="media/image85.wmf"/><Relationship Id="rId177" Type="http://schemas.openxmlformats.org/officeDocument/2006/relationships/oleObject" Target="embeddings/oleObject90.bin"/><Relationship Id="rId176" Type="http://schemas.openxmlformats.org/officeDocument/2006/relationships/oleObject" Target="embeddings/oleObject89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8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7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6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5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0</Pages>
  <Words>3143</Words>
  <Characters>3441</Characters>
  <Lines>0</Lines>
  <Paragraphs>0</Paragraphs>
  <TotalTime>1</TotalTime>
  <ScaleCrop>false</ScaleCrop>
  <LinksUpToDate>false</LinksUpToDate>
  <CharactersWithSpaces>3619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18T20:01:00Z</dcterms:created>
  <dc:creator>学科网试题生产平台</dc:creator>
  <dc:description>2957769509937152</dc:description>
  <cp:lastModifiedBy>自有</cp:lastModifiedBy>
  <dcterms:modified xsi:type="dcterms:W3CDTF">2022-05-05T07:38:27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636</vt:lpwstr>
  </property>
  <property fmtid="{D5CDD505-2E9C-101B-9397-08002B2CF9AE}" pid="7" name="ICV">
    <vt:lpwstr>992BFB701D53456C9F0A3F81921608CD</vt:lpwstr>
  </property>
</Properties>
</file>